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roaki Dann" initials="HD" lastIdx="1" clrIdx="0">
    <p:extLst>
      <p:ext uri="{19B8F6BF-5375-455C-9EA6-DF929625EA0E}">
        <p15:presenceInfo xmlns:p15="http://schemas.microsoft.com/office/powerpoint/2012/main" userId="2d89d9cf812d581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200" d="100"/>
          <a:sy n="200" d="100"/>
        </p:scale>
        <p:origin x="-2488" y="-2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54C97B-9E6E-43A0-9DE8-876C74F412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66CB025-4EAF-4D66-B862-6292B9E4F6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3EC509E-DB10-4068-AC6D-BE4B9CD58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32DFE0-31AA-4E4A-AC63-AF171E5CEA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F941D4-8DB2-43A6-A65E-20C41EFC04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741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86F1C5-3007-45FF-B52A-6F770D219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7FA7DDD-7CB7-4A4D-8D9C-42F8D822BA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87AF69-8A95-4C03-8117-4945FA2CE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68ECEE-F46F-4E08-9607-B707E463E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96F3F5-340B-43D1-9DEF-B37442670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74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2ACE18C-EC04-4387-97DC-88D674287A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AB33AB5-76A6-4F61-8713-17CE2DB612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0ECB22-2D07-4751-AD7E-AE0D650DC9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69C208-A8AD-46B4-A7EB-5EEA7B0876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9022D9-91AD-4A28-AFE4-40B8FD2BC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77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1FA013-DAB0-4A32-B025-8A78EE827C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ED2C04-08DD-41F2-94FF-C022D1E0BC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1A18C1-9F06-4330-BECA-60A35DA958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A8F5BD-FCD0-499B-89F1-0F71FAFB3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69D33DF-122B-4165-9B1C-E232E86D7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937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00C199-EB5F-4E3D-9AB7-AD57C13072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BBF028A-4B4F-4243-AE81-D79B9136BC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16A208-F6F7-44EB-9B62-6A2DC8D71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DFBD3C-ADA7-4FE2-B497-DA73F2D46B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B7DF71-2CBB-44F3-B09D-FEC0F8940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752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B46FEC-FA01-4618-B944-138F47EAE4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0E0F44-8F17-4969-A78D-AE1CF36607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8DF98E1-8C72-4D6E-8DA5-8ED84611E3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24D820A-F2BB-4050-800D-CA20D7778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D2411E2-6EBA-4282-A100-C5D8E9430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195307D-8C9C-4829-8D10-7D1F8B550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867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6F83F8-784F-4A62-B221-AD08BB7D53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9B1C1B1-F55D-488E-AD2D-C4AF27EA70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1899BB7-FB27-4A0C-9F98-0D1B9FAEF0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5CAF9FA-996B-4C31-8D23-A686770512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9787380-2F79-4DE0-BD79-483DBE78F7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BE722E7-BC06-442F-B97E-762D0BAE36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3DA98D7-668F-4A98-9DD3-290B89DF8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03260F0-B23E-431D-B31D-1242D8B60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49510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699258-6E26-4D74-8B4F-90BC2092EA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7597750-9EFA-4531-AD1C-609BE9D1C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221D9A0-4B13-4614-B941-A62EC41B3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5375129-EE78-42AB-9F65-8FC4221D1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0817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5B8D168-A2DF-4F79-BAEE-2B389FFD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D2F4E62-BE04-4926-9091-BC1AF9A881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8BA201B-47FD-45EB-AC17-B60E19E7D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807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62C9FD-07E6-40AE-84F3-FB5DFDEBA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131B35-5ADB-4A86-BFD1-75BC8B649E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F468654-008B-4A9E-9743-DFA8D254CE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70CFB43-D522-4B89-B02E-88261547E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6660AD6-5AB7-4FEF-9289-D599F765D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501E44-14F2-405E-8841-205CA414F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636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76855D-8382-4379-AF7A-0E6CB9440B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FC51B42-2771-4A1A-968F-F893E6819B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8E3F762-F414-4F39-8E2E-D6F9BBCF5E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99F5237-D05C-4340-BE84-4FAD1DA830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6371E6A-BA8A-495F-A4C7-F30BE5FB1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F9DDD6-8233-4B3B-B34E-3E37D0A6C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5703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6078525-46CF-463A-8E78-727AB1861D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494FFB5-A13C-4F4E-A467-3A2D7C7E97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082FA8-1FA5-4C80-810A-619767EFA7E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499A7A-EE81-4C2E-8E28-B5157C4AA7C9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2CBC07F-54D7-49F3-9DB2-3886581A84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1401C7-35A1-41FB-9F7F-12C595AD65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4133FA-343D-4ABB-BA82-AAF517D288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077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>
            <a:extLst>
              <a:ext uri="{FF2B5EF4-FFF2-40B4-BE49-F238E27FC236}">
                <a16:creationId xmlns:a16="http://schemas.microsoft.com/office/drawing/2014/main" id="{51504B4C-B016-411F-9824-D5878E99C70E}"/>
              </a:ext>
            </a:extLst>
          </p:cNvPr>
          <p:cNvSpPr/>
          <p:nvPr/>
        </p:nvSpPr>
        <p:spPr>
          <a:xfrm>
            <a:off x="3125155" y="1868105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84261005-08B3-4F3A-BD9D-1B9EA62343F1}"/>
              </a:ext>
            </a:extLst>
          </p:cNvPr>
          <p:cNvSpPr/>
          <p:nvPr/>
        </p:nvSpPr>
        <p:spPr>
          <a:xfrm>
            <a:off x="3640794" y="1868104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528801F0-460B-43C0-8042-97A920AD0D3E}"/>
              </a:ext>
            </a:extLst>
          </p:cNvPr>
          <p:cNvSpPr/>
          <p:nvPr/>
        </p:nvSpPr>
        <p:spPr>
          <a:xfrm>
            <a:off x="4156433" y="1868105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E1771311-7E24-456F-85C5-EB2D8797D224}"/>
              </a:ext>
            </a:extLst>
          </p:cNvPr>
          <p:cNvSpPr/>
          <p:nvPr/>
        </p:nvSpPr>
        <p:spPr>
          <a:xfrm>
            <a:off x="4672072" y="1868104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0D95476F-BB50-498C-93DD-3E0125EA2AC3}"/>
              </a:ext>
            </a:extLst>
          </p:cNvPr>
          <p:cNvSpPr/>
          <p:nvPr/>
        </p:nvSpPr>
        <p:spPr>
          <a:xfrm>
            <a:off x="3094668" y="2205431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8A1AFF40-E847-4D9F-BD06-7E399628AB14}"/>
              </a:ext>
            </a:extLst>
          </p:cNvPr>
          <p:cNvSpPr/>
          <p:nvPr/>
        </p:nvSpPr>
        <p:spPr>
          <a:xfrm>
            <a:off x="3610307" y="2205430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113B6F3B-60EE-44C0-92EA-BE252D484CA6}"/>
              </a:ext>
            </a:extLst>
          </p:cNvPr>
          <p:cNvSpPr/>
          <p:nvPr/>
        </p:nvSpPr>
        <p:spPr>
          <a:xfrm>
            <a:off x="4125946" y="2205431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80DEE4F9-C0F7-4145-935C-69F29AC263AD}"/>
              </a:ext>
            </a:extLst>
          </p:cNvPr>
          <p:cNvSpPr/>
          <p:nvPr/>
        </p:nvSpPr>
        <p:spPr>
          <a:xfrm>
            <a:off x="4672072" y="2205433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9EC33D49-43D0-4323-8ACD-031BB7EAEA5A}"/>
              </a:ext>
            </a:extLst>
          </p:cNvPr>
          <p:cNvSpPr/>
          <p:nvPr/>
        </p:nvSpPr>
        <p:spPr>
          <a:xfrm>
            <a:off x="3094668" y="2542761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8AC33177-2B7F-44F6-AE74-0212D0B068CD}"/>
              </a:ext>
            </a:extLst>
          </p:cNvPr>
          <p:cNvSpPr/>
          <p:nvPr/>
        </p:nvSpPr>
        <p:spPr>
          <a:xfrm>
            <a:off x="3610307" y="2542760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1F65B6CE-5AAC-403D-AFBC-6312F9318C39}"/>
              </a:ext>
            </a:extLst>
          </p:cNvPr>
          <p:cNvSpPr/>
          <p:nvPr/>
        </p:nvSpPr>
        <p:spPr>
          <a:xfrm>
            <a:off x="4125946" y="2542761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9F7E8171-29EB-4C64-ACE6-9A3615CF9BFE}"/>
              </a:ext>
            </a:extLst>
          </p:cNvPr>
          <p:cNvSpPr/>
          <p:nvPr/>
        </p:nvSpPr>
        <p:spPr>
          <a:xfrm>
            <a:off x="4672072" y="2542763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3DABAAD3-C3BF-46AC-A332-02FEBA7B1321}"/>
              </a:ext>
            </a:extLst>
          </p:cNvPr>
          <p:cNvSpPr/>
          <p:nvPr/>
        </p:nvSpPr>
        <p:spPr>
          <a:xfrm>
            <a:off x="3094668" y="288008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E8ECE357-68D0-4B7D-99E6-953FDDC66183}"/>
              </a:ext>
            </a:extLst>
          </p:cNvPr>
          <p:cNvSpPr/>
          <p:nvPr/>
        </p:nvSpPr>
        <p:spPr>
          <a:xfrm>
            <a:off x="3610307" y="2880087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163C1B6E-7929-4888-A4FD-25297615263B}"/>
              </a:ext>
            </a:extLst>
          </p:cNvPr>
          <p:cNvSpPr/>
          <p:nvPr/>
        </p:nvSpPr>
        <p:spPr>
          <a:xfrm>
            <a:off x="4125946" y="288008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42135508-381C-4444-8F48-DC8F11C22876}"/>
              </a:ext>
            </a:extLst>
          </p:cNvPr>
          <p:cNvSpPr/>
          <p:nvPr/>
        </p:nvSpPr>
        <p:spPr>
          <a:xfrm>
            <a:off x="4672072" y="2880090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ACE8DF7-5B58-4591-8853-188F79EA56AC}"/>
              </a:ext>
            </a:extLst>
          </p:cNvPr>
          <p:cNvSpPr/>
          <p:nvPr/>
        </p:nvSpPr>
        <p:spPr>
          <a:xfrm>
            <a:off x="3023555" y="191240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14098B0A-825A-4C24-903A-86779489F932}"/>
              </a:ext>
            </a:extLst>
          </p:cNvPr>
          <p:cNvSpPr/>
          <p:nvPr/>
        </p:nvSpPr>
        <p:spPr>
          <a:xfrm>
            <a:off x="3539194" y="1912407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022448FD-0CD5-4C3D-84F7-13DFCE6D6874}"/>
              </a:ext>
            </a:extLst>
          </p:cNvPr>
          <p:cNvSpPr/>
          <p:nvPr/>
        </p:nvSpPr>
        <p:spPr>
          <a:xfrm>
            <a:off x="4054833" y="191240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5F09D55A-AB85-4D6B-BB88-7D7C0744772A}"/>
              </a:ext>
            </a:extLst>
          </p:cNvPr>
          <p:cNvSpPr/>
          <p:nvPr/>
        </p:nvSpPr>
        <p:spPr>
          <a:xfrm>
            <a:off x="4570472" y="1912407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BE184EEF-2A97-4041-B41B-73B109E412E7}"/>
              </a:ext>
            </a:extLst>
          </p:cNvPr>
          <p:cNvSpPr/>
          <p:nvPr/>
        </p:nvSpPr>
        <p:spPr>
          <a:xfrm>
            <a:off x="2993068" y="2249734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51261FB9-846D-4BA0-9386-BEF8008A70D9}"/>
              </a:ext>
            </a:extLst>
          </p:cNvPr>
          <p:cNvSpPr/>
          <p:nvPr/>
        </p:nvSpPr>
        <p:spPr>
          <a:xfrm>
            <a:off x="3508707" y="2249733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2914F5C8-DE54-4549-855A-DD867095BE09}"/>
              </a:ext>
            </a:extLst>
          </p:cNvPr>
          <p:cNvSpPr/>
          <p:nvPr/>
        </p:nvSpPr>
        <p:spPr>
          <a:xfrm>
            <a:off x="4024346" y="2249734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0392E846-AF93-432A-BABE-C130DD99AAB4}"/>
              </a:ext>
            </a:extLst>
          </p:cNvPr>
          <p:cNvSpPr/>
          <p:nvPr/>
        </p:nvSpPr>
        <p:spPr>
          <a:xfrm>
            <a:off x="4570472" y="2249736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10D85E5C-24F4-4D2B-A4B0-072F373826B1}"/>
              </a:ext>
            </a:extLst>
          </p:cNvPr>
          <p:cNvSpPr/>
          <p:nvPr/>
        </p:nvSpPr>
        <p:spPr>
          <a:xfrm>
            <a:off x="2993068" y="2587064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01BFF016-E3A1-4F5E-88C2-A2CB76AD5BC4}"/>
              </a:ext>
            </a:extLst>
          </p:cNvPr>
          <p:cNvSpPr/>
          <p:nvPr/>
        </p:nvSpPr>
        <p:spPr>
          <a:xfrm>
            <a:off x="3508707" y="2587063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BF1D5803-0710-42CC-9491-3F14057096E0}"/>
              </a:ext>
            </a:extLst>
          </p:cNvPr>
          <p:cNvSpPr/>
          <p:nvPr/>
        </p:nvSpPr>
        <p:spPr>
          <a:xfrm>
            <a:off x="4024346" y="2587064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6A257724-3BB0-4112-A51C-DBD5B27A28E3}"/>
              </a:ext>
            </a:extLst>
          </p:cNvPr>
          <p:cNvSpPr/>
          <p:nvPr/>
        </p:nvSpPr>
        <p:spPr>
          <a:xfrm>
            <a:off x="4570472" y="2587066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B3409E6A-FB6F-46ED-A90C-9B9624FC0C5D}"/>
              </a:ext>
            </a:extLst>
          </p:cNvPr>
          <p:cNvSpPr/>
          <p:nvPr/>
        </p:nvSpPr>
        <p:spPr>
          <a:xfrm>
            <a:off x="2993068" y="2924391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C03B194B-CC72-4081-BD8D-6D0D30EBE028}"/>
              </a:ext>
            </a:extLst>
          </p:cNvPr>
          <p:cNvSpPr/>
          <p:nvPr/>
        </p:nvSpPr>
        <p:spPr>
          <a:xfrm>
            <a:off x="3508707" y="2924390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7CBF7D43-9294-4146-ACEB-092FAC130F44}"/>
              </a:ext>
            </a:extLst>
          </p:cNvPr>
          <p:cNvSpPr/>
          <p:nvPr/>
        </p:nvSpPr>
        <p:spPr>
          <a:xfrm>
            <a:off x="4024346" y="2924391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B15330F5-5FA5-46BA-98A3-EFF7C7734EE0}"/>
              </a:ext>
            </a:extLst>
          </p:cNvPr>
          <p:cNvSpPr/>
          <p:nvPr/>
        </p:nvSpPr>
        <p:spPr>
          <a:xfrm>
            <a:off x="4570472" y="2924393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6B25B15-BF5C-4159-BF0D-30CBF5FFC2FA}"/>
              </a:ext>
            </a:extLst>
          </p:cNvPr>
          <p:cNvSpPr/>
          <p:nvPr/>
        </p:nvSpPr>
        <p:spPr>
          <a:xfrm>
            <a:off x="2891468" y="1972730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95251C8-16FD-4058-8014-5116AAB11642}"/>
              </a:ext>
            </a:extLst>
          </p:cNvPr>
          <p:cNvSpPr/>
          <p:nvPr/>
        </p:nvSpPr>
        <p:spPr>
          <a:xfrm>
            <a:off x="3407107" y="1972729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8424946-4694-4BB1-9043-79B4E9750D57}"/>
              </a:ext>
            </a:extLst>
          </p:cNvPr>
          <p:cNvSpPr/>
          <p:nvPr/>
        </p:nvSpPr>
        <p:spPr>
          <a:xfrm>
            <a:off x="3922746" y="1972730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64BEF3A-CE5D-40B3-AFE2-687578CF4CC1}"/>
              </a:ext>
            </a:extLst>
          </p:cNvPr>
          <p:cNvSpPr/>
          <p:nvPr/>
        </p:nvSpPr>
        <p:spPr>
          <a:xfrm>
            <a:off x="4438385" y="1972729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45CFA3F-F7A9-405F-803F-19A2E5935E62}"/>
              </a:ext>
            </a:extLst>
          </p:cNvPr>
          <p:cNvSpPr/>
          <p:nvPr/>
        </p:nvSpPr>
        <p:spPr>
          <a:xfrm>
            <a:off x="2891468" y="2310059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AC74C55-03B5-4BBD-B4DA-DABF51A334AA}"/>
              </a:ext>
            </a:extLst>
          </p:cNvPr>
          <p:cNvSpPr/>
          <p:nvPr/>
        </p:nvSpPr>
        <p:spPr>
          <a:xfrm>
            <a:off x="3407107" y="2310058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E275B5E-9588-4994-9DE5-337954D7F8F9}"/>
              </a:ext>
            </a:extLst>
          </p:cNvPr>
          <p:cNvSpPr/>
          <p:nvPr/>
        </p:nvSpPr>
        <p:spPr>
          <a:xfrm>
            <a:off x="3922746" y="2310059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CDA30FE-28AA-40D9-B7C4-4A89D40B1F12}"/>
              </a:ext>
            </a:extLst>
          </p:cNvPr>
          <p:cNvSpPr/>
          <p:nvPr/>
        </p:nvSpPr>
        <p:spPr>
          <a:xfrm>
            <a:off x="4438385" y="2310058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4F04559-988E-4CAD-B703-369C24B93DDB}"/>
              </a:ext>
            </a:extLst>
          </p:cNvPr>
          <p:cNvSpPr/>
          <p:nvPr/>
        </p:nvSpPr>
        <p:spPr>
          <a:xfrm>
            <a:off x="2891468" y="2647389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61DF4BE-149B-4108-8926-C164FE512C01}"/>
              </a:ext>
            </a:extLst>
          </p:cNvPr>
          <p:cNvSpPr/>
          <p:nvPr/>
        </p:nvSpPr>
        <p:spPr>
          <a:xfrm>
            <a:off x="3407107" y="264738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0D813C7-882B-4115-9E7D-D49691D4354A}"/>
              </a:ext>
            </a:extLst>
          </p:cNvPr>
          <p:cNvSpPr/>
          <p:nvPr/>
        </p:nvSpPr>
        <p:spPr>
          <a:xfrm>
            <a:off x="3922746" y="2647389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80EBD41-4C95-42AF-8AE9-A7F3529CE211}"/>
              </a:ext>
            </a:extLst>
          </p:cNvPr>
          <p:cNvSpPr/>
          <p:nvPr/>
        </p:nvSpPr>
        <p:spPr>
          <a:xfrm>
            <a:off x="4438385" y="264738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A735733-A992-46C3-AB08-4661DCE6724B}"/>
              </a:ext>
            </a:extLst>
          </p:cNvPr>
          <p:cNvSpPr/>
          <p:nvPr/>
        </p:nvSpPr>
        <p:spPr>
          <a:xfrm>
            <a:off x="2891468" y="2984716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B1D7A8E-C443-47CF-8F6A-EE26DF10ADAF}"/>
              </a:ext>
            </a:extLst>
          </p:cNvPr>
          <p:cNvSpPr/>
          <p:nvPr/>
        </p:nvSpPr>
        <p:spPr>
          <a:xfrm>
            <a:off x="3407107" y="2984715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55D720D-AFFC-40A2-BCE4-8B4E2B283252}"/>
              </a:ext>
            </a:extLst>
          </p:cNvPr>
          <p:cNvSpPr/>
          <p:nvPr/>
        </p:nvSpPr>
        <p:spPr>
          <a:xfrm>
            <a:off x="3922746" y="2984716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6D863AF-7577-475B-8269-3C4A9F1BB6AC}"/>
              </a:ext>
            </a:extLst>
          </p:cNvPr>
          <p:cNvSpPr/>
          <p:nvPr/>
        </p:nvSpPr>
        <p:spPr>
          <a:xfrm>
            <a:off x="4438385" y="2984715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1EFD052-5339-4CF0-82F9-0727AC440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23082"/>
              </p:ext>
            </p:extLst>
          </p:nvPr>
        </p:nvGraphicFramePr>
        <p:xfrm>
          <a:off x="2965451" y="3322047"/>
          <a:ext cx="2003425" cy="16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2501640" imgH="203040" progId="Equation.DSMT4">
                  <p:embed/>
                </p:oleObj>
              </mc:Choice>
              <mc:Fallback>
                <p:oleObj name="Equation" r:id="rId3" imgW="250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5451" y="3322047"/>
                        <a:ext cx="2003425" cy="162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B0294CF-AF1C-4F04-8556-688A9EC3E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74237"/>
              </p:ext>
            </p:extLst>
          </p:nvPr>
        </p:nvGraphicFramePr>
        <p:xfrm>
          <a:off x="2480299" y="2077361"/>
          <a:ext cx="411169" cy="11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558720" imgH="1549080" progId="Equation.DSMT4">
                  <p:embed/>
                </p:oleObj>
              </mc:Choice>
              <mc:Fallback>
                <p:oleObj name="Equation" r:id="rId5" imgW="5587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0299" y="2077361"/>
                        <a:ext cx="411169" cy="114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513E3360-FCD5-4006-8795-2696A1D22E79}"/>
              </a:ext>
            </a:extLst>
          </p:cNvPr>
          <p:cNvCxnSpPr>
            <a:cxnSpLocks/>
          </p:cNvCxnSpPr>
          <p:nvPr/>
        </p:nvCxnSpPr>
        <p:spPr>
          <a:xfrm flipV="1">
            <a:off x="4954024" y="3100783"/>
            <a:ext cx="457060" cy="371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480AA051-F74D-4E62-8A16-CA283E2D3858}"/>
              </a:ext>
            </a:extLst>
          </p:cNvPr>
          <p:cNvCxnSpPr>
            <a:cxnSpLocks/>
          </p:cNvCxnSpPr>
          <p:nvPr/>
        </p:nvCxnSpPr>
        <p:spPr>
          <a:xfrm>
            <a:off x="5084484" y="2960078"/>
            <a:ext cx="442008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D4AF220C-9F0C-408F-8B9C-865081E33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48339"/>
              </p:ext>
            </p:extLst>
          </p:nvPr>
        </p:nvGraphicFramePr>
        <p:xfrm>
          <a:off x="5411083" y="3031808"/>
          <a:ext cx="365125" cy="13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1083" y="3031808"/>
                        <a:ext cx="365125" cy="13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FC09EF21-EB17-472A-9B05-37A3A0594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072441"/>
              </p:ext>
            </p:extLst>
          </p:nvPr>
        </p:nvGraphicFramePr>
        <p:xfrm>
          <a:off x="5526492" y="2894542"/>
          <a:ext cx="365125" cy="13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6492" y="2894542"/>
                        <a:ext cx="365125" cy="131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15AC744-F441-4605-BB07-14625FC8C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482957"/>
              </p:ext>
            </p:extLst>
          </p:nvPr>
        </p:nvGraphicFramePr>
        <p:xfrm>
          <a:off x="5617509" y="2734619"/>
          <a:ext cx="355761" cy="13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17509" y="2734619"/>
                        <a:ext cx="355761" cy="131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B14D640C-DAB2-4932-BDF5-B3495A896D38}"/>
              </a:ext>
            </a:extLst>
          </p:cNvPr>
          <p:cNvCxnSpPr>
            <a:cxnSpLocks/>
          </p:cNvCxnSpPr>
          <p:nvPr/>
        </p:nvCxnSpPr>
        <p:spPr>
          <a:xfrm flipV="1">
            <a:off x="5182554" y="2800154"/>
            <a:ext cx="434955" cy="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81322EC7-8447-46B0-A6F3-9A70337D56C2}"/>
              </a:ext>
            </a:extLst>
          </p:cNvPr>
          <p:cNvCxnSpPr>
            <a:stCxn id="50" idx="3"/>
          </p:cNvCxnSpPr>
          <p:nvPr/>
        </p:nvCxnSpPr>
        <p:spPr>
          <a:xfrm flipV="1">
            <a:off x="5086111" y="2205430"/>
            <a:ext cx="440381" cy="2129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1A8E5AFF-2E7A-4EB9-8615-3A97CD153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60451"/>
              </p:ext>
            </p:extLst>
          </p:nvPr>
        </p:nvGraphicFramePr>
        <p:xfrm>
          <a:off x="5519738" y="2077361"/>
          <a:ext cx="306387" cy="19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9738" y="2077361"/>
                        <a:ext cx="306387" cy="190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6292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>
            <a:extLst>
              <a:ext uri="{FF2B5EF4-FFF2-40B4-BE49-F238E27FC236}">
                <a16:creationId xmlns:a16="http://schemas.microsoft.com/office/drawing/2014/main" id="{51504B4C-B016-411F-9824-D5878E99C70E}"/>
              </a:ext>
            </a:extLst>
          </p:cNvPr>
          <p:cNvSpPr/>
          <p:nvPr/>
        </p:nvSpPr>
        <p:spPr>
          <a:xfrm>
            <a:off x="3125155" y="1868105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84261005-08B3-4F3A-BD9D-1B9EA62343F1}"/>
              </a:ext>
            </a:extLst>
          </p:cNvPr>
          <p:cNvSpPr/>
          <p:nvPr/>
        </p:nvSpPr>
        <p:spPr>
          <a:xfrm>
            <a:off x="3640794" y="1868104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528801F0-460B-43C0-8042-97A920AD0D3E}"/>
              </a:ext>
            </a:extLst>
          </p:cNvPr>
          <p:cNvSpPr/>
          <p:nvPr/>
        </p:nvSpPr>
        <p:spPr>
          <a:xfrm>
            <a:off x="4156433" y="1868105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E1771311-7E24-456F-85C5-EB2D8797D224}"/>
              </a:ext>
            </a:extLst>
          </p:cNvPr>
          <p:cNvSpPr/>
          <p:nvPr/>
        </p:nvSpPr>
        <p:spPr>
          <a:xfrm>
            <a:off x="4672072" y="1868104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0D95476F-BB50-498C-93DD-3E0125EA2AC3}"/>
              </a:ext>
            </a:extLst>
          </p:cNvPr>
          <p:cNvSpPr/>
          <p:nvPr/>
        </p:nvSpPr>
        <p:spPr>
          <a:xfrm>
            <a:off x="3094668" y="2205431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8A1AFF40-E847-4D9F-BD06-7E399628AB14}"/>
              </a:ext>
            </a:extLst>
          </p:cNvPr>
          <p:cNvSpPr/>
          <p:nvPr/>
        </p:nvSpPr>
        <p:spPr>
          <a:xfrm>
            <a:off x="3610307" y="2205430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113B6F3B-60EE-44C0-92EA-BE252D484CA6}"/>
              </a:ext>
            </a:extLst>
          </p:cNvPr>
          <p:cNvSpPr/>
          <p:nvPr/>
        </p:nvSpPr>
        <p:spPr>
          <a:xfrm>
            <a:off x="4125946" y="2205431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80DEE4F9-C0F7-4145-935C-69F29AC263AD}"/>
              </a:ext>
            </a:extLst>
          </p:cNvPr>
          <p:cNvSpPr/>
          <p:nvPr/>
        </p:nvSpPr>
        <p:spPr>
          <a:xfrm>
            <a:off x="4672072" y="2205433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9EC33D49-43D0-4323-8ACD-031BB7EAEA5A}"/>
              </a:ext>
            </a:extLst>
          </p:cNvPr>
          <p:cNvSpPr/>
          <p:nvPr/>
        </p:nvSpPr>
        <p:spPr>
          <a:xfrm>
            <a:off x="3094668" y="2542761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8AC33177-2B7F-44F6-AE74-0212D0B068CD}"/>
              </a:ext>
            </a:extLst>
          </p:cNvPr>
          <p:cNvSpPr/>
          <p:nvPr/>
        </p:nvSpPr>
        <p:spPr>
          <a:xfrm>
            <a:off x="3610307" y="2542760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1F65B6CE-5AAC-403D-AFBC-6312F9318C39}"/>
              </a:ext>
            </a:extLst>
          </p:cNvPr>
          <p:cNvSpPr/>
          <p:nvPr/>
        </p:nvSpPr>
        <p:spPr>
          <a:xfrm>
            <a:off x="4125946" y="2542761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9F7E8171-29EB-4C64-ACE6-9A3615CF9BFE}"/>
              </a:ext>
            </a:extLst>
          </p:cNvPr>
          <p:cNvSpPr/>
          <p:nvPr/>
        </p:nvSpPr>
        <p:spPr>
          <a:xfrm>
            <a:off x="4672072" y="2542763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3DABAAD3-C3BF-46AC-A332-02FEBA7B1321}"/>
              </a:ext>
            </a:extLst>
          </p:cNvPr>
          <p:cNvSpPr/>
          <p:nvPr/>
        </p:nvSpPr>
        <p:spPr>
          <a:xfrm>
            <a:off x="3094668" y="288008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E8ECE357-68D0-4B7D-99E6-953FDDC66183}"/>
              </a:ext>
            </a:extLst>
          </p:cNvPr>
          <p:cNvSpPr/>
          <p:nvPr/>
        </p:nvSpPr>
        <p:spPr>
          <a:xfrm>
            <a:off x="3610307" y="2880087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163C1B6E-7929-4888-A4FD-25297615263B}"/>
              </a:ext>
            </a:extLst>
          </p:cNvPr>
          <p:cNvSpPr/>
          <p:nvPr/>
        </p:nvSpPr>
        <p:spPr>
          <a:xfrm>
            <a:off x="4125946" y="288008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42135508-381C-4444-8F48-DC8F11C22876}"/>
              </a:ext>
            </a:extLst>
          </p:cNvPr>
          <p:cNvSpPr/>
          <p:nvPr/>
        </p:nvSpPr>
        <p:spPr>
          <a:xfrm>
            <a:off x="4672072" y="2880090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ACE8DF7-5B58-4591-8853-188F79EA56AC}"/>
              </a:ext>
            </a:extLst>
          </p:cNvPr>
          <p:cNvSpPr/>
          <p:nvPr/>
        </p:nvSpPr>
        <p:spPr>
          <a:xfrm>
            <a:off x="3023555" y="191240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14098B0A-825A-4C24-903A-86779489F932}"/>
              </a:ext>
            </a:extLst>
          </p:cNvPr>
          <p:cNvSpPr/>
          <p:nvPr/>
        </p:nvSpPr>
        <p:spPr>
          <a:xfrm>
            <a:off x="3539194" y="1912407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022448FD-0CD5-4C3D-84F7-13DFCE6D6874}"/>
              </a:ext>
            </a:extLst>
          </p:cNvPr>
          <p:cNvSpPr/>
          <p:nvPr/>
        </p:nvSpPr>
        <p:spPr>
          <a:xfrm>
            <a:off x="4054833" y="191240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5F09D55A-AB85-4D6B-BB88-7D7C0744772A}"/>
              </a:ext>
            </a:extLst>
          </p:cNvPr>
          <p:cNvSpPr/>
          <p:nvPr/>
        </p:nvSpPr>
        <p:spPr>
          <a:xfrm>
            <a:off x="4570472" y="1912407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BE184EEF-2A97-4041-B41B-73B109E412E7}"/>
              </a:ext>
            </a:extLst>
          </p:cNvPr>
          <p:cNvSpPr/>
          <p:nvPr/>
        </p:nvSpPr>
        <p:spPr>
          <a:xfrm>
            <a:off x="2993068" y="2249734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51261FB9-846D-4BA0-9386-BEF8008A70D9}"/>
              </a:ext>
            </a:extLst>
          </p:cNvPr>
          <p:cNvSpPr/>
          <p:nvPr/>
        </p:nvSpPr>
        <p:spPr>
          <a:xfrm>
            <a:off x="3508707" y="2249733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2914F5C8-DE54-4549-855A-DD867095BE09}"/>
              </a:ext>
            </a:extLst>
          </p:cNvPr>
          <p:cNvSpPr/>
          <p:nvPr/>
        </p:nvSpPr>
        <p:spPr>
          <a:xfrm>
            <a:off x="4024346" y="2249734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0392E846-AF93-432A-BABE-C130DD99AAB4}"/>
              </a:ext>
            </a:extLst>
          </p:cNvPr>
          <p:cNvSpPr/>
          <p:nvPr/>
        </p:nvSpPr>
        <p:spPr>
          <a:xfrm>
            <a:off x="4570472" y="2249736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10D85E5C-24F4-4D2B-A4B0-072F373826B1}"/>
              </a:ext>
            </a:extLst>
          </p:cNvPr>
          <p:cNvSpPr/>
          <p:nvPr/>
        </p:nvSpPr>
        <p:spPr>
          <a:xfrm>
            <a:off x="2993068" y="2587064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01BFF016-E3A1-4F5E-88C2-A2CB76AD5BC4}"/>
              </a:ext>
            </a:extLst>
          </p:cNvPr>
          <p:cNvSpPr/>
          <p:nvPr/>
        </p:nvSpPr>
        <p:spPr>
          <a:xfrm>
            <a:off x="3508707" y="2587063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BF1D5803-0710-42CC-9491-3F14057096E0}"/>
              </a:ext>
            </a:extLst>
          </p:cNvPr>
          <p:cNvSpPr/>
          <p:nvPr/>
        </p:nvSpPr>
        <p:spPr>
          <a:xfrm>
            <a:off x="4024346" y="2587064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6A257724-3BB0-4112-A51C-DBD5B27A28E3}"/>
              </a:ext>
            </a:extLst>
          </p:cNvPr>
          <p:cNvSpPr/>
          <p:nvPr/>
        </p:nvSpPr>
        <p:spPr>
          <a:xfrm>
            <a:off x="4570472" y="2587066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B3409E6A-FB6F-46ED-A90C-9B9624FC0C5D}"/>
              </a:ext>
            </a:extLst>
          </p:cNvPr>
          <p:cNvSpPr/>
          <p:nvPr/>
        </p:nvSpPr>
        <p:spPr>
          <a:xfrm>
            <a:off x="2993068" y="2924391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C03B194B-CC72-4081-BD8D-6D0D30EBE028}"/>
              </a:ext>
            </a:extLst>
          </p:cNvPr>
          <p:cNvSpPr/>
          <p:nvPr/>
        </p:nvSpPr>
        <p:spPr>
          <a:xfrm>
            <a:off x="3508707" y="2924390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7CBF7D43-9294-4146-ACEB-092FAC130F44}"/>
              </a:ext>
            </a:extLst>
          </p:cNvPr>
          <p:cNvSpPr/>
          <p:nvPr/>
        </p:nvSpPr>
        <p:spPr>
          <a:xfrm>
            <a:off x="4024346" y="2924391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B15330F5-5FA5-46BA-98A3-EFF7C7734EE0}"/>
              </a:ext>
            </a:extLst>
          </p:cNvPr>
          <p:cNvSpPr/>
          <p:nvPr/>
        </p:nvSpPr>
        <p:spPr>
          <a:xfrm>
            <a:off x="4570472" y="2924393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6B25B15-BF5C-4159-BF0D-30CBF5FFC2FA}"/>
              </a:ext>
            </a:extLst>
          </p:cNvPr>
          <p:cNvSpPr/>
          <p:nvPr/>
        </p:nvSpPr>
        <p:spPr>
          <a:xfrm>
            <a:off x="2891468" y="1972730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95251C8-16FD-4058-8014-5116AAB11642}"/>
              </a:ext>
            </a:extLst>
          </p:cNvPr>
          <p:cNvSpPr/>
          <p:nvPr/>
        </p:nvSpPr>
        <p:spPr>
          <a:xfrm>
            <a:off x="3407107" y="1972729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8424946-4694-4BB1-9043-79B4E9750D57}"/>
              </a:ext>
            </a:extLst>
          </p:cNvPr>
          <p:cNvSpPr/>
          <p:nvPr/>
        </p:nvSpPr>
        <p:spPr>
          <a:xfrm>
            <a:off x="3922746" y="1972730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64BEF3A-CE5D-40B3-AFE2-687578CF4CC1}"/>
              </a:ext>
            </a:extLst>
          </p:cNvPr>
          <p:cNvSpPr/>
          <p:nvPr/>
        </p:nvSpPr>
        <p:spPr>
          <a:xfrm>
            <a:off x="4438385" y="1972729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45CFA3F-F7A9-405F-803F-19A2E5935E62}"/>
              </a:ext>
            </a:extLst>
          </p:cNvPr>
          <p:cNvSpPr/>
          <p:nvPr/>
        </p:nvSpPr>
        <p:spPr>
          <a:xfrm>
            <a:off x="2891468" y="2310059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AC74C55-03B5-4BBD-B4DA-DABF51A334AA}"/>
              </a:ext>
            </a:extLst>
          </p:cNvPr>
          <p:cNvSpPr/>
          <p:nvPr/>
        </p:nvSpPr>
        <p:spPr>
          <a:xfrm>
            <a:off x="3407107" y="2310058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E275B5E-9588-4994-9DE5-337954D7F8F9}"/>
              </a:ext>
            </a:extLst>
          </p:cNvPr>
          <p:cNvSpPr/>
          <p:nvPr/>
        </p:nvSpPr>
        <p:spPr>
          <a:xfrm>
            <a:off x="3922746" y="2310059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CDA30FE-28AA-40D9-B7C4-4A89D40B1F12}"/>
              </a:ext>
            </a:extLst>
          </p:cNvPr>
          <p:cNvSpPr/>
          <p:nvPr/>
        </p:nvSpPr>
        <p:spPr>
          <a:xfrm>
            <a:off x="4438385" y="2310058"/>
            <a:ext cx="515639" cy="337330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4F04559-988E-4CAD-B703-369C24B93DDB}"/>
              </a:ext>
            </a:extLst>
          </p:cNvPr>
          <p:cNvSpPr/>
          <p:nvPr/>
        </p:nvSpPr>
        <p:spPr>
          <a:xfrm>
            <a:off x="2891468" y="2647389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61DF4BE-149B-4108-8926-C164FE512C01}"/>
              </a:ext>
            </a:extLst>
          </p:cNvPr>
          <p:cNvSpPr/>
          <p:nvPr/>
        </p:nvSpPr>
        <p:spPr>
          <a:xfrm>
            <a:off x="3407107" y="264738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0D813C7-882B-4115-9E7D-D49691D4354A}"/>
              </a:ext>
            </a:extLst>
          </p:cNvPr>
          <p:cNvSpPr/>
          <p:nvPr/>
        </p:nvSpPr>
        <p:spPr>
          <a:xfrm>
            <a:off x="3922746" y="2647389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80EBD41-4C95-42AF-8AE9-A7F3529CE211}"/>
              </a:ext>
            </a:extLst>
          </p:cNvPr>
          <p:cNvSpPr/>
          <p:nvPr/>
        </p:nvSpPr>
        <p:spPr>
          <a:xfrm>
            <a:off x="4438385" y="2647388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A735733-A992-46C3-AB08-4661DCE6724B}"/>
              </a:ext>
            </a:extLst>
          </p:cNvPr>
          <p:cNvSpPr/>
          <p:nvPr/>
        </p:nvSpPr>
        <p:spPr>
          <a:xfrm>
            <a:off x="2891468" y="2984716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B1D7A8E-C443-47CF-8F6A-EE26DF10ADAF}"/>
              </a:ext>
            </a:extLst>
          </p:cNvPr>
          <p:cNvSpPr/>
          <p:nvPr/>
        </p:nvSpPr>
        <p:spPr>
          <a:xfrm>
            <a:off x="3407107" y="2984715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55D720D-AFFC-40A2-BCE4-8B4E2B283252}"/>
              </a:ext>
            </a:extLst>
          </p:cNvPr>
          <p:cNvSpPr/>
          <p:nvPr/>
        </p:nvSpPr>
        <p:spPr>
          <a:xfrm>
            <a:off x="3922746" y="2984716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6D863AF-7577-475B-8269-3C4A9F1BB6AC}"/>
              </a:ext>
            </a:extLst>
          </p:cNvPr>
          <p:cNvSpPr/>
          <p:nvPr/>
        </p:nvSpPr>
        <p:spPr>
          <a:xfrm>
            <a:off x="4438385" y="2984715"/>
            <a:ext cx="515639" cy="337330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1EFD052-5339-4CF0-82F9-0727AC440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51" y="3322047"/>
          <a:ext cx="2003425" cy="16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01640" imgH="203040" progId="Equation.DSMT4">
                  <p:embed/>
                </p:oleObj>
              </mc:Choice>
              <mc:Fallback>
                <p:oleObj name="Equation" r:id="rId3" imgW="2501640" imgH="203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1EFD052-5339-4CF0-82F9-0727AC4402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5451" y="3322047"/>
                        <a:ext cx="2003425" cy="162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B0294CF-AF1C-4F04-8556-688A9EC3E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0299" y="2077361"/>
          <a:ext cx="411169" cy="11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58720" imgH="1549080" progId="Equation.DSMT4">
                  <p:embed/>
                </p:oleObj>
              </mc:Choice>
              <mc:Fallback>
                <p:oleObj name="Equation" r:id="rId5" imgW="558720" imgH="15490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B0294CF-AF1C-4F04-8556-688A9EC3EB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0299" y="2077361"/>
                        <a:ext cx="411169" cy="114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513E3360-FCD5-4006-8795-2696A1D22E79}"/>
              </a:ext>
            </a:extLst>
          </p:cNvPr>
          <p:cNvCxnSpPr>
            <a:cxnSpLocks/>
          </p:cNvCxnSpPr>
          <p:nvPr/>
        </p:nvCxnSpPr>
        <p:spPr>
          <a:xfrm flipV="1">
            <a:off x="4954024" y="3100783"/>
            <a:ext cx="457060" cy="371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480AA051-F74D-4E62-8A16-CA283E2D3858}"/>
              </a:ext>
            </a:extLst>
          </p:cNvPr>
          <p:cNvCxnSpPr>
            <a:cxnSpLocks/>
          </p:cNvCxnSpPr>
          <p:nvPr/>
        </p:nvCxnSpPr>
        <p:spPr>
          <a:xfrm>
            <a:off x="5084484" y="2960078"/>
            <a:ext cx="442008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D4AF220C-9F0C-408F-8B9C-865081E33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083" y="3031808"/>
          <a:ext cx="365125" cy="13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D4AF220C-9F0C-408F-8B9C-865081E33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1083" y="3031808"/>
                        <a:ext cx="365125" cy="13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FC09EF21-EB17-472A-9B05-37A3A0594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492" y="2894542"/>
          <a:ext cx="365125" cy="13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FC09EF21-EB17-472A-9B05-37A3A0594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6492" y="2894542"/>
                        <a:ext cx="365125" cy="131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15AC744-F441-4605-BB07-14625FC8C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7509" y="2734619"/>
          <a:ext cx="355761" cy="13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C15AC744-F441-4605-BB07-14625FC8CF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17509" y="2734619"/>
                        <a:ext cx="355761" cy="131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B14D640C-DAB2-4932-BDF5-B3495A896D38}"/>
              </a:ext>
            </a:extLst>
          </p:cNvPr>
          <p:cNvCxnSpPr>
            <a:cxnSpLocks/>
          </p:cNvCxnSpPr>
          <p:nvPr/>
        </p:nvCxnSpPr>
        <p:spPr>
          <a:xfrm flipV="1">
            <a:off x="5182554" y="2800154"/>
            <a:ext cx="434955" cy="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81322EC7-8447-46B0-A6F3-9A70337D56C2}"/>
              </a:ext>
            </a:extLst>
          </p:cNvPr>
          <p:cNvCxnSpPr>
            <a:stCxn id="50" idx="3"/>
          </p:cNvCxnSpPr>
          <p:nvPr/>
        </p:nvCxnSpPr>
        <p:spPr>
          <a:xfrm flipV="1">
            <a:off x="5086111" y="2205430"/>
            <a:ext cx="440381" cy="2129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1A8E5AFF-2E7A-4EB9-8615-3A97CD153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2077361"/>
          <a:ext cx="306387" cy="19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93" name="对象 92">
                        <a:extLst>
                          <a:ext uri="{FF2B5EF4-FFF2-40B4-BE49-F238E27FC236}">
                            <a16:creationId xmlns:a16="http://schemas.microsoft.com/office/drawing/2014/main" id="{1A8E5AFF-2E7A-4EB9-8615-3A97CD153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9738" y="2077361"/>
                        <a:ext cx="306387" cy="190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4495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0</Words>
  <Application>Microsoft Office PowerPoint</Application>
  <PresentationFormat>宽屏</PresentationFormat>
  <Paragraphs>0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7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5</cp:revision>
  <dcterms:created xsi:type="dcterms:W3CDTF">2025-03-12T11:40:18Z</dcterms:created>
  <dcterms:modified xsi:type="dcterms:W3CDTF">2025-03-15T19:09:17Z</dcterms:modified>
</cp:coreProperties>
</file>